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DEFEA6-6428-416A-9BFF-3CEEA00DD247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403E73-90B1-4581-8AA1-5CC98FE9A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44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11FA9-B094-4EB7-A0B0-8BAC2EBC0D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779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928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2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111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45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440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68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393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53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0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733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4B656-6052-4C49-8C94-DDFD4D32DC03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379080-B492-4151-9C75-8817006BF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11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15742" y="40697"/>
            <a:ext cx="1833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hapter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318" y="2144889"/>
            <a:ext cx="3428233" cy="40316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5045" y="2144889"/>
            <a:ext cx="4208713" cy="34144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37527" y="1187175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295930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7926" y="681755"/>
            <a:ext cx="8737600" cy="1143000"/>
          </a:xfrm>
        </p:spPr>
        <p:txBody>
          <a:bodyPr/>
          <a:lstStyle/>
          <a:p>
            <a:r>
              <a:rPr lang="en-US" sz="3200" dirty="0"/>
              <a:t>Find </a:t>
            </a:r>
            <a:r>
              <a:rPr lang="en-US" sz="3200" dirty="0" smtClean="0"/>
              <a:t>horizontal, vertical Asymptotes </a:t>
            </a:r>
            <a:endParaRPr lang="en-US" sz="3200" dirty="0"/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870076" y="4968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44040"/>
              </p:ext>
            </p:extLst>
          </p:nvPr>
        </p:nvGraphicFramePr>
        <p:xfrm>
          <a:off x="701675" y="1558925"/>
          <a:ext cx="16716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126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558925"/>
                        <a:ext cx="16716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13191"/>
              </p:ext>
            </p:extLst>
          </p:nvPr>
        </p:nvGraphicFramePr>
        <p:xfrm>
          <a:off x="714375" y="3230563"/>
          <a:ext cx="2149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126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30563"/>
                        <a:ext cx="2149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21118"/>
              </p:ext>
            </p:extLst>
          </p:nvPr>
        </p:nvGraphicFramePr>
        <p:xfrm>
          <a:off x="704850" y="2376488"/>
          <a:ext cx="16906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990360" imgH="419040" progId="Equation.DSMT4">
                  <p:embed/>
                </p:oleObj>
              </mc:Choice>
              <mc:Fallback>
                <p:oleObj name="Equation" r:id="rId8" imgW="990360" imgH="419040" progId="Equation.DSMT4">
                  <p:embed/>
                  <p:pic>
                    <p:nvPicPr>
                      <p:cNvPr id="126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76488"/>
                        <a:ext cx="16906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55259"/>
              </p:ext>
            </p:extLst>
          </p:nvPr>
        </p:nvGraphicFramePr>
        <p:xfrm>
          <a:off x="703400" y="4118845"/>
          <a:ext cx="2320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358640" imgH="444240" progId="Equation.DSMT4">
                  <p:embed/>
                </p:oleObj>
              </mc:Choice>
              <mc:Fallback>
                <p:oleObj name="Equation" r:id="rId10" imgW="1358640" imgH="444240" progId="Equation.DSMT4">
                  <p:embed/>
                  <p:pic>
                    <p:nvPicPr>
                      <p:cNvPr id="126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00" y="4118845"/>
                        <a:ext cx="23209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2281" y="447252"/>
            <a:ext cx="1897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 15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1215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344" y="1562160"/>
            <a:ext cx="8773093" cy="38272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6819" y="1100495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6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7982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594" y="1048711"/>
            <a:ext cx="4162387" cy="42086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6811" y="1048711"/>
            <a:ext cx="3242279" cy="40186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6594" y="587046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2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67306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212" y="1325405"/>
            <a:ext cx="4704099" cy="47563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6747" y="1754777"/>
            <a:ext cx="2689503" cy="3367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2541" y="402241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3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435663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231" y="993293"/>
            <a:ext cx="3420264" cy="3458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1632" y="993293"/>
            <a:ext cx="3046623" cy="41193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5948" y="531628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4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877147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141" y="1090274"/>
            <a:ext cx="3969578" cy="4013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1527" y="1081451"/>
            <a:ext cx="3054872" cy="40313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5013" y="619786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5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773008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691" y="662847"/>
            <a:ext cx="5526164" cy="50969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519" y="886740"/>
            <a:ext cx="5948481" cy="4873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7383" y="248207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6</a:t>
            </a:r>
            <a:endParaRPr lang="en-US" sz="2400" b="1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969726" y="248207"/>
            <a:ext cx="0" cy="6609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1387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68" y="967142"/>
            <a:ext cx="4483371" cy="44903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2616" y="736309"/>
            <a:ext cx="5043054" cy="59395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156" y="5457541"/>
            <a:ext cx="5305366" cy="9116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2192" y="505477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7</a:t>
            </a:r>
            <a:endParaRPr lang="en-US" sz="2400" b="1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069839" y="352697"/>
            <a:ext cx="0" cy="6204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47875" y="121864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8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937838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7870"/>
            <a:ext cx="5205075" cy="52967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145"/>
          <a:stretch/>
        </p:blipFill>
        <p:spPr>
          <a:xfrm>
            <a:off x="6270171" y="597147"/>
            <a:ext cx="5883864" cy="42657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1314" b="-9553"/>
          <a:stretch/>
        </p:blipFill>
        <p:spPr>
          <a:xfrm>
            <a:off x="6453051" y="4862945"/>
            <a:ext cx="3935136" cy="19428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70171" y="4511188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2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270171" y="135482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0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44826" y="2037548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1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30706" y="718605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9</a:t>
            </a:r>
            <a:endParaRPr lang="en-US" sz="2400" b="1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786846" y="274320"/>
            <a:ext cx="52251" cy="62832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566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479"/>
          <a:stretch/>
        </p:blipFill>
        <p:spPr>
          <a:xfrm>
            <a:off x="1005840" y="666025"/>
            <a:ext cx="5366981" cy="13844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7702"/>
          <a:stretch/>
        </p:blipFill>
        <p:spPr>
          <a:xfrm>
            <a:off x="653142" y="2209244"/>
            <a:ext cx="6097397" cy="31595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539" y="2050473"/>
            <a:ext cx="5367907" cy="3207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4303" y="276421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3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74303" y="1747579"/>
            <a:ext cx="1828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ercise </a:t>
            </a:r>
            <a:r>
              <a:rPr lang="en-US" sz="2400" b="1" dirty="0" smtClean="0"/>
              <a:t>2.14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318204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2</Words>
  <Application>Microsoft Office PowerPoint</Application>
  <PresentationFormat>Widescreen</PresentationFormat>
  <Paragraphs>1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horizontal, vertical Asymptotes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anh</dc:creator>
  <cp:lastModifiedBy>Tran Thanh</cp:lastModifiedBy>
  <cp:revision>2</cp:revision>
  <dcterms:created xsi:type="dcterms:W3CDTF">2019-11-12T15:36:27Z</dcterms:created>
  <dcterms:modified xsi:type="dcterms:W3CDTF">2019-11-12T15:37:52Z</dcterms:modified>
</cp:coreProperties>
</file>